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9906000" cy="6858000" type="A4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9020" autoAdjust="0"/>
  </p:normalViewPr>
  <p:slideViewPr>
    <p:cSldViewPr>
      <p:cViewPr>
        <p:scale>
          <a:sx n="75" d="100"/>
          <a:sy n="75" d="100"/>
        </p:scale>
        <p:origin x="-1896" y="-56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E7D09-ED01-4C7C-B824-7E40C94D5AED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FDB0A8-4AC8-4051-98EC-2AE3FF7B071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ig. 3: Evaluation of gene </a:t>
            </a:r>
            <a:r>
              <a:rPr lang="en-US" altLang="zh-CN" dirty="0" err="1" smtClean="0"/>
              <a:t>isoform</a:t>
            </a:r>
            <a:r>
              <a:rPr lang="en-US" altLang="zh-CN" dirty="0" smtClean="0"/>
              <a:t> quantification.  (a) Evaluation metrics under different types. (b) Description of K-value, which can be used to measure the complexity of </a:t>
            </a:r>
            <a:r>
              <a:rPr lang="en-US" altLang="zh-CN" dirty="0" err="1" smtClean="0"/>
              <a:t>exon-isoform</a:t>
            </a:r>
            <a:r>
              <a:rPr lang="en-US" altLang="zh-CN" smtClean="0"/>
              <a:t> structures for each gene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FDB0A8-4AC8-4051-98EC-2AE3FF7B071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4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312"/>
          <p:cNvGrpSpPr/>
          <p:nvPr/>
        </p:nvGrpSpPr>
        <p:grpSpPr>
          <a:xfrm>
            <a:off x="1784648" y="332656"/>
            <a:ext cx="2147401" cy="1527864"/>
            <a:chOff x="991117" y="4509120"/>
            <a:chExt cx="2665739" cy="1527864"/>
          </a:xfrm>
        </p:grpSpPr>
        <p:sp>
          <p:nvSpPr>
            <p:cNvPr id="305" name="矩形 304"/>
            <p:cNvSpPr/>
            <p:nvPr/>
          </p:nvSpPr>
          <p:spPr>
            <a:xfrm>
              <a:off x="2022296" y="4509120"/>
              <a:ext cx="139814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 smtClean="0">
                  <a:latin typeface="Arial" pitchFamily="34" charset="0"/>
                  <a:cs typeface="Arial" pitchFamily="34" charset="0"/>
                </a:rPr>
                <a:t>Gene Structure</a:t>
              </a:r>
              <a:endParaRPr lang="zh-CN" altLang="en-US" sz="14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" name="组合 308"/>
            <p:cNvGrpSpPr/>
            <p:nvPr/>
          </p:nvGrpSpPr>
          <p:grpSpPr>
            <a:xfrm>
              <a:off x="991117" y="5003989"/>
              <a:ext cx="2665739" cy="1032995"/>
              <a:chOff x="1000857" y="5059690"/>
              <a:chExt cx="2223951" cy="764854"/>
            </a:xfrm>
          </p:grpSpPr>
          <p:sp>
            <p:nvSpPr>
              <p:cNvPr id="289" name="矩形 288"/>
              <p:cNvSpPr/>
              <p:nvPr/>
            </p:nvSpPr>
            <p:spPr>
              <a:xfrm>
                <a:off x="1784648" y="5085184"/>
                <a:ext cx="432048" cy="144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1</a:t>
                </a:r>
                <a:endParaRPr lang="zh-CN" altLang="en-US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1" name="矩形 290"/>
              <p:cNvSpPr/>
              <p:nvPr/>
            </p:nvSpPr>
            <p:spPr>
              <a:xfrm>
                <a:off x="2792760" y="5085184"/>
                <a:ext cx="432048" cy="144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3</a:t>
                </a:r>
                <a:endParaRPr lang="zh-CN" altLang="en-US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2" name="矩形 291"/>
              <p:cNvSpPr/>
              <p:nvPr/>
            </p:nvSpPr>
            <p:spPr>
              <a:xfrm>
                <a:off x="1784648" y="5373216"/>
                <a:ext cx="432048" cy="144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1</a:t>
                </a:r>
                <a:endParaRPr lang="zh-CN" altLang="en-US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4" name="矩形 293"/>
              <p:cNvSpPr/>
              <p:nvPr/>
            </p:nvSpPr>
            <p:spPr>
              <a:xfrm>
                <a:off x="2792760" y="5373216"/>
                <a:ext cx="432048" cy="144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3</a:t>
                </a:r>
                <a:endParaRPr lang="zh-CN" altLang="en-US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5" name="矩形 294"/>
              <p:cNvSpPr/>
              <p:nvPr/>
            </p:nvSpPr>
            <p:spPr>
              <a:xfrm>
                <a:off x="1784648" y="5661248"/>
                <a:ext cx="432048" cy="144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1</a:t>
                </a:r>
                <a:endParaRPr lang="zh-CN" altLang="en-US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6" name="矩形 295"/>
              <p:cNvSpPr/>
              <p:nvPr/>
            </p:nvSpPr>
            <p:spPr>
              <a:xfrm>
                <a:off x="2288704" y="5661248"/>
                <a:ext cx="432048" cy="144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2</a:t>
                </a:r>
                <a:endParaRPr lang="zh-CN" altLang="en-US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299" name="直接连接符 298"/>
              <p:cNvCxnSpPr>
                <a:stCxn id="289" idx="3"/>
                <a:endCxn id="291" idx="1"/>
              </p:cNvCxnSpPr>
              <p:nvPr/>
            </p:nvCxnSpPr>
            <p:spPr>
              <a:xfrm>
                <a:off x="2216696" y="5157192"/>
                <a:ext cx="57606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0" name="矩形 299"/>
              <p:cNvSpPr/>
              <p:nvPr/>
            </p:nvSpPr>
            <p:spPr>
              <a:xfrm>
                <a:off x="2288704" y="5085184"/>
                <a:ext cx="432048" cy="144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2</a:t>
                </a:r>
                <a:endParaRPr lang="zh-CN" altLang="en-US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302" name="直接连接符 301"/>
              <p:cNvCxnSpPr>
                <a:stCxn id="292" idx="3"/>
                <a:endCxn id="294" idx="1"/>
              </p:cNvCxnSpPr>
              <p:nvPr/>
            </p:nvCxnSpPr>
            <p:spPr>
              <a:xfrm>
                <a:off x="2216696" y="5445224"/>
                <a:ext cx="57606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直接连接符 302"/>
              <p:cNvCxnSpPr>
                <a:endCxn id="296" idx="1"/>
              </p:cNvCxnSpPr>
              <p:nvPr/>
            </p:nvCxnSpPr>
            <p:spPr>
              <a:xfrm>
                <a:off x="2216696" y="5733256"/>
                <a:ext cx="72008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6" name="矩形 305"/>
              <p:cNvSpPr/>
              <p:nvPr/>
            </p:nvSpPr>
            <p:spPr>
              <a:xfrm>
                <a:off x="1000857" y="5059690"/>
                <a:ext cx="810485" cy="2050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dirty="0" smtClean="0">
                    <a:latin typeface="Arial" pitchFamily="34" charset="0"/>
                    <a:cs typeface="Arial" pitchFamily="34" charset="0"/>
                  </a:rPr>
                  <a:t>Isoform1</a:t>
                </a:r>
                <a:endParaRPr lang="zh-CN" altLang="en-US" sz="1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7" name="矩形 306"/>
              <p:cNvSpPr/>
              <p:nvPr/>
            </p:nvSpPr>
            <p:spPr>
              <a:xfrm>
                <a:off x="1000857" y="5352896"/>
                <a:ext cx="810484" cy="205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dirty="0" smtClean="0">
                    <a:latin typeface="Arial" pitchFamily="34" charset="0"/>
                    <a:cs typeface="Arial" pitchFamily="34" charset="0"/>
                  </a:rPr>
                  <a:t>Isoform2</a:t>
                </a:r>
                <a:endParaRPr lang="zh-CN" altLang="en-US" sz="1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8" name="矩形 307"/>
              <p:cNvSpPr/>
              <p:nvPr/>
            </p:nvSpPr>
            <p:spPr>
              <a:xfrm>
                <a:off x="1000857" y="5619448"/>
                <a:ext cx="810484" cy="205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dirty="0" smtClean="0">
                    <a:latin typeface="Arial" pitchFamily="34" charset="0"/>
                    <a:cs typeface="Arial" pitchFamily="34" charset="0"/>
                  </a:rPr>
                  <a:t>Isoform3</a:t>
                </a:r>
                <a:endParaRPr lang="zh-CN" altLang="en-US" sz="12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14" name="右箭头 313"/>
          <p:cNvSpPr/>
          <p:nvPr/>
        </p:nvSpPr>
        <p:spPr>
          <a:xfrm>
            <a:off x="4160912" y="1124744"/>
            <a:ext cx="216024" cy="43204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7" name="矩形 316"/>
          <p:cNvSpPr/>
          <p:nvPr/>
        </p:nvSpPr>
        <p:spPr>
          <a:xfrm>
            <a:off x="4181752" y="332656"/>
            <a:ext cx="25202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 smtClean="0">
                <a:latin typeface="Arial" pitchFamily="34" charset="0"/>
                <a:cs typeface="Arial" pitchFamily="34" charset="0"/>
              </a:rPr>
              <a:t>Isoform-exon</a:t>
            </a:r>
            <a:r>
              <a:rPr lang="en-US" altLang="zh-CN" sz="1400" dirty="0" smtClean="0">
                <a:latin typeface="Arial" pitchFamily="34" charset="0"/>
                <a:cs typeface="Arial" pitchFamily="34" charset="0"/>
              </a:rPr>
              <a:t> binary matrix A</a:t>
            </a:r>
            <a:endParaRPr lang="zh-CN" alt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右箭头 79"/>
          <p:cNvSpPr/>
          <p:nvPr/>
        </p:nvSpPr>
        <p:spPr>
          <a:xfrm>
            <a:off x="6414000" y="1124744"/>
            <a:ext cx="216024" cy="432048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4469784" y="620688"/>
            <a:ext cx="1800201" cy="1224136"/>
            <a:chOff x="3800872" y="5085184"/>
            <a:chExt cx="1800201" cy="1224136"/>
          </a:xfrm>
        </p:grpSpPr>
        <p:sp>
          <p:nvSpPr>
            <p:cNvPr id="329" name="矩形 328"/>
            <p:cNvSpPr/>
            <p:nvPr/>
          </p:nvSpPr>
          <p:spPr>
            <a:xfrm>
              <a:off x="3800872" y="5373216"/>
              <a:ext cx="707594" cy="2529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200" dirty="0" smtClean="0">
                  <a:latin typeface="Arial" pitchFamily="34" charset="0"/>
                  <a:cs typeface="Arial" pitchFamily="34" charset="0"/>
                </a:rPr>
                <a:t>Isoform1</a:t>
              </a:r>
              <a:endParaRPr lang="zh-CN" alt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0" name="矩形 329"/>
            <p:cNvSpPr/>
            <p:nvPr/>
          </p:nvSpPr>
          <p:spPr>
            <a:xfrm>
              <a:off x="3800872" y="5688000"/>
              <a:ext cx="707594" cy="2529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200" dirty="0" smtClean="0">
                  <a:latin typeface="Arial" pitchFamily="34" charset="0"/>
                  <a:cs typeface="Arial" pitchFamily="34" charset="0"/>
                </a:rPr>
                <a:t>Isoform2</a:t>
              </a:r>
              <a:endParaRPr lang="zh-CN" alt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1" name="矩形 330"/>
            <p:cNvSpPr/>
            <p:nvPr/>
          </p:nvSpPr>
          <p:spPr>
            <a:xfrm>
              <a:off x="3800872" y="6021288"/>
              <a:ext cx="707594" cy="2529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200" dirty="0" smtClean="0">
                  <a:latin typeface="Arial" pitchFamily="34" charset="0"/>
                  <a:cs typeface="Arial" pitchFamily="34" charset="0"/>
                </a:rPr>
                <a:t>Isoform3</a:t>
              </a:r>
              <a:endParaRPr lang="zh-CN" alt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7" name="矩形 336"/>
            <p:cNvSpPr/>
            <p:nvPr/>
          </p:nvSpPr>
          <p:spPr>
            <a:xfrm>
              <a:off x="4376937" y="5085184"/>
              <a:ext cx="122413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 smtClean="0">
                  <a:latin typeface="Arial" pitchFamily="34" charset="0"/>
                  <a:cs typeface="Arial" pitchFamily="34" charset="0"/>
                </a:rPr>
                <a:t>  e1    e2    e3</a:t>
              </a:r>
              <a:endParaRPr lang="zh-CN" alt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" name="左中括号 337"/>
            <p:cNvSpPr/>
            <p:nvPr/>
          </p:nvSpPr>
          <p:spPr>
            <a:xfrm>
              <a:off x="4520952" y="5373216"/>
              <a:ext cx="75904" cy="936104"/>
            </a:xfrm>
            <a:prstGeom prst="leftBracket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9" name="右中括号 338"/>
            <p:cNvSpPr/>
            <p:nvPr/>
          </p:nvSpPr>
          <p:spPr>
            <a:xfrm>
              <a:off x="5457056" y="5373216"/>
              <a:ext cx="72008" cy="936104"/>
            </a:xfrm>
            <a:prstGeom prst="rightBracket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4376937" y="5373216"/>
              <a:ext cx="115212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 smtClean="0">
                  <a:latin typeface="Arial" pitchFamily="34" charset="0"/>
                  <a:cs typeface="Arial" pitchFamily="34" charset="0"/>
                </a:rPr>
                <a:t>    1      1      1</a:t>
              </a:r>
              <a:endParaRPr lang="zh-CN" alt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4376936" y="5696368"/>
              <a:ext cx="115212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 smtClean="0">
                  <a:latin typeface="Arial" pitchFamily="34" charset="0"/>
                  <a:cs typeface="Arial" pitchFamily="34" charset="0"/>
                </a:rPr>
                <a:t>    1      0      1</a:t>
              </a:r>
              <a:endParaRPr lang="zh-CN" altLang="en-US" sz="12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8" name="矩形 77"/>
          <p:cNvSpPr/>
          <p:nvPr/>
        </p:nvSpPr>
        <p:spPr>
          <a:xfrm>
            <a:off x="5045848" y="1556792"/>
            <a:ext cx="173898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Arial" pitchFamily="34" charset="0"/>
                <a:cs typeface="Arial" pitchFamily="34" charset="0"/>
              </a:rPr>
              <a:t>    1      1      0</a:t>
            </a:r>
            <a:endParaRPr lang="zh-CN" altLang="en-US" sz="1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6753200" y="692696"/>
            <a:ext cx="1296144" cy="1224136"/>
            <a:chOff x="6393160" y="5157192"/>
            <a:chExt cx="1296144" cy="1224136"/>
          </a:xfrm>
        </p:grpSpPr>
        <p:sp>
          <p:nvSpPr>
            <p:cNvPr id="82" name="流程图: 联系 81"/>
            <p:cNvSpPr/>
            <p:nvPr/>
          </p:nvSpPr>
          <p:spPr>
            <a:xfrm>
              <a:off x="6393160" y="5157192"/>
              <a:ext cx="1296144" cy="1224136"/>
            </a:xfrm>
            <a:prstGeom prst="flowChartConnector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6609184" y="5301208"/>
              <a:ext cx="93610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 smtClean="0">
                  <a:latin typeface="Arial" pitchFamily="34" charset="0"/>
                  <a:cs typeface="Arial" pitchFamily="34" charset="0"/>
                </a:rPr>
                <a:t>K-value</a:t>
              </a:r>
              <a:endParaRPr lang="zh-CN" altLang="en-US" sz="1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4" name="Object 10"/>
            <p:cNvGraphicFramePr>
              <a:graphicFrameLocks noChangeAspect="1"/>
            </p:cNvGraphicFramePr>
            <p:nvPr/>
          </p:nvGraphicFramePr>
          <p:xfrm>
            <a:off x="6465168" y="5550371"/>
            <a:ext cx="1200150" cy="542925"/>
          </p:xfrm>
          <a:graphic>
            <a:graphicData uri="http://schemas.openxmlformats.org/presentationml/2006/ole">
              <p:oleObj spid="_x0000_s15362" name="Equation" r:id="rId4" imgW="672840" imgH="3045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1</TotalTime>
  <Words>78</Words>
  <Application>Microsoft Office PowerPoint</Application>
  <PresentationFormat>A4 纸张(210x297 毫米)</PresentationFormat>
  <Paragraphs>22</Paragraphs>
  <Slides>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Office 主题</vt:lpstr>
      <vt:lpstr>Equation</vt:lpstr>
      <vt:lpstr>幻灯片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angdingjie</dc:creator>
  <cp:lastModifiedBy>Windows 用户</cp:lastModifiedBy>
  <cp:revision>44</cp:revision>
  <dcterms:created xsi:type="dcterms:W3CDTF">2021-06-13T21:48:16Z</dcterms:created>
  <dcterms:modified xsi:type="dcterms:W3CDTF">2024-02-25T15:34:11Z</dcterms:modified>
</cp:coreProperties>
</file>